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558"/>
        <w:gridCol w:w="3240"/>
        <w:gridCol w:w="720"/>
        <w:gridCol w:w="1260"/>
        <w:gridCol w:w="1374"/>
        <w:gridCol w:w="3576"/>
      </w:tblGrid>
      <w:tr w:rsidR="00A31DA5" w:rsidTr="00A31DA5">
        <w:tc>
          <w:tcPr>
            <w:tcW w:w="558" w:type="dxa"/>
            <w:tcBorders>
              <w:bottom w:val="single" w:sz="4" w:space="0" w:color="auto"/>
            </w:tcBorders>
          </w:tcPr>
          <w:p w:rsidR="00A31DA5" w:rsidRPr="00A31DA5" w:rsidRDefault="00A31DA5" w:rsidP="00A31DA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1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A31DA5" w:rsidRDefault="00A31DA5" w:rsidP="00A31DA5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A31DA5" w:rsidRDefault="00A31DA5" w:rsidP="00A31DA5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A31DA5" w:rsidRDefault="00A31DA5" w:rsidP="00A31DA5">
            <w:pPr>
              <w:jc w:val="center"/>
            </w:pPr>
            <w:r>
              <w:t>Description</w:t>
            </w:r>
          </w:p>
        </w:tc>
      </w:tr>
      <w:tr w:rsidR="00A31DA5" w:rsidTr="00A31DA5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A31DA5" w:rsidRDefault="00A31DA5" w:rsidP="00A31DA5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263EF2" w:rsidRDefault="00263EF2" w:rsidP="00263EF2"/>
          <w:p w:rsidR="00263EF2" w:rsidRDefault="00263EF2" w:rsidP="00A31DA5">
            <w:pPr>
              <w:jc w:val="center"/>
            </w:pPr>
            <w:r w:rsidRPr="004B6831">
              <w:rPr>
                <w:position w:val="-12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54.75pt" o:ole="">
                  <v:imagedata r:id="rId4" o:title=""/>
                </v:shape>
                <o:OLEObject Type="Embed" ProgID="Equation.DSMT4" ShapeID="_x0000_i1025" DrawAspect="Content" ObjectID="_1474115629" r:id="rId5"/>
              </w:object>
            </w:r>
          </w:p>
        </w:tc>
        <w:tc>
          <w:tcPr>
            <w:tcW w:w="3354" w:type="dxa"/>
            <w:gridSpan w:val="3"/>
          </w:tcPr>
          <w:p w:rsidR="00A31DA5" w:rsidRDefault="00A31DA5" w:rsidP="00A31DA5"/>
          <w:p w:rsidR="00A31DA5" w:rsidRDefault="00A31DA5" w:rsidP="00A31DA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87550" cy="47671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204" cy="4821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6" w:type="dxa"/>
          </w:tcPr>
          <w:p w:rsidR="00A31DA5" w:rsidRDefault="00A31DA5" w:rsidP="00A31DA5"/>
          <w:p w:rsidR="00A31DA5" w:rsidRDefault="00A31DA5" w:rsidP="00A31DA5">
            <w:pPr>
              <w:jc w:val="center"/>
            </w:pPr>
          </w:p>
        </w:tc>
      </w:tr>
      <w:tr w:rsidR="00431B25" w:rsidTr="00431B25">
        <w:trPr>
          <w:trHeight w:val="350"/>
        </w:trPr>
        <w:tc>
          <w:tcPr>
            <w:tcW w:w="5778" w:type="dxa"/>
            <w:gridSpan w:val="4"/>
          </w:tcPr>
          <w:p w:rsidR="00431B25" w:rsidRPr="00431B25" w:rsidRDefault="00431B25" w:rsidP="00A31D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431B25" w:rsidRPr="00431B25" w:rsidRDefault="00431B25" w:rsidP="00A31DA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431B25" w:rsidTr="00431B25">
        <w:trPr>
          <w:trHeight w:val="350"/>
        </w:trPr>
        <w:tc>
          <w:tcPr>
            <w:tcW w:w="4518" w:type="dxa"/>
            <w:gridSpan w:val="3"/>
          </w:tcPr>
          <w:p w:rsidR="00431B25" w:rsidRDefault="00431B25" w:rsidP="00431B25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431B25" w:rsidRDefault="00431B25" w:rsidP="00431B25">
            <w:pPr>
              <w:jc w:val="center"/>
              <w:rPr>
                <w:rFonts w:ascii="Comic Sans MS" w:hAnsi="Comic Sans MS"/>
              </w:rPr>
            </w:pPr>
          </w:p>
          <w:p w:rsidR="00431B25" w:rsidRDefault="00431B25" w:rsidP="00431B25">
            <w:pPr>
              <w:jc w:val="center"/>
              <w:rPr>
                <w:rFonts w:ascii="Comic Sans MS" w:hAnsi="Comic Sans MS"/>
              </w:rPr>
            </w:pPr>
          </w:p>
          <w:p w:rsidR="00431B25" w:rsidRDefault="00431B25" w:rsidP="00431B25">
            <w:pPr>
              <w:jc w:val="center"/>
              <w:rPr>
                <w:rFonts w:ascii="Comic Sans MS" w:hAnsi="Comic Sans MS"/>
              </w:rPr>
            </w:pPr>
          </w:p>
          <w:p w:rsidR="00431B25" w:rsidRDefault="00431B25" w:rsidP="00431B25">
            <w:pPr>
              <w:jc w:val="center"/>
              <w:rPr>
                <w:rFonts w:ascii="Comic Sans MS" w:hAnsi="Comic Sans MS"/>
              </w:rPr>
            </w:pPr>
          </w:p>
          <w:p w:rsidR="00431B25" w:rsidRDefault="003525E6" w:rsidP="00431B2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Right Arrow 4" o:spid="_x0000_s1026" type="#_x0000_t13" style="position:absolute;left:0;text-align:left;margin-left:.4pt;margin-top:13.6pt;width:48pt;height:38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" adj="13050" fillcolor="#4f81bd [3204]" strokecolor="#243f60 [1604]" strokeweight="2pt"/>
              </w:pict>
            </w:r>
          </w:p>
          <w:p w:rsidR="00431B25" w:rsidRDefault="00431B25" w:rsidP="00431B25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431B25" w:rsidRDefault="00431B25" w:rsidP="00431B25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21729" cy="2260600"/>
                  <wp:effectExtent l="0" t="0" r="762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3956" cy="2263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3BE1" w:rsidRDefault="00D23BE1"/>
    <w:tbl>
      <w:tblPr>
        <w:tblStyle w:val="TableGrid"/>
        <w:tblW w:w="0" w:type="auto"/>
        <w:tblLook w:val="04A0"/>
      </w:tblPr>
      <w:tblGrid>
        <w:gridCol w:w="558"/>
        <w:gridCol w:w="3240"/>
        <w:gridCol w:w="720"/>
        <w:gridCol w:w="1260"/>
        <w:gridCol w:w="1374"/>
        <w:gridCol w:w="3576"/>
      </w:tblGrid>
      <w:tr w:rsidR="00431B25" w:rsidTr="00A23534">
        <w:tc>
          <w:tcPr>
            <w:tcW w:w="558" w:type="dxa"/>
            <w:tcBorders>
              <w:bottom w:val="single" w:sz="4" w:space="0" w:color="auto"/>
            </w:tcBorders>
          </w:tcPr>
          <w:p w:rsidR="00431B25" w:rsidRPr="00A31DA5" w:rsidRDefault="0023688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2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431B25" w:rsidRDefault="00431B25" w:rsidP="00A23534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431B25" w:rsidRDefault="00431B25" w:rsidP="00A23534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431B25" w:rsidRDefault="00431B25" w:rsidP="00A23534">
            <w:pPr>
              <w:jc w:val="center"/>
            </w:pPr>
            <w:r>
              <w:t>Description</w:t>
            </w:r>
          </w:p>
        </w:tc>
      </w:tr>
      <w:tr w:rsidR="00431B25" w:rsidTr="00A23534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431B25" w:rsidRDefault="00431B25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236886" w:rsidRDefault="00236886" w:rsidP="00236886"/>
          <w:p w:rsidR="00236886" w:rsidRDefault="00236886" w:rsidP="00A23534">
            <w:pPr>
              <w:jc w:val="center"/>
            </w:pPr>
            <w:r w:rsidRPr="00236886">
              <w:rPr>
                <w:position w:val="-18"/>
              </w:rPr>
              <w:object w:dxaOrig="620" w:dyaOrig="420">
                <v:shape id="_x0000_i1026" type="#_x0000_t75" style="width:79.5pt;height:54.75pt" o:ole="">
                  <v:imagedata r:id="rId9" o:title=""/>
                </v:shape>
                <o:OLEObject Type="Embed" ProgID="Equation.DSMT4" ShapeID="_x0000_i1026" DrawAspect="Content" ObjectID="_1474115630" r:id="rId10"/>
              </w:object>
            </w:r>
          </w:p>
        </w:tc>
        <w:tc>
          <w:tcPr>
            <w:tcW w:w="3354" w:type="dxa"/>
            <w:gridSpan w:val="3"/>
          </w:tcPr>
          <w:p w:rsidR="00431B25" w:rsidRDefault="00431B25" w:rsidP="00A23534"/>
          <w:p w:rsidR="00431B25" w:rsidRDefault="00431B25" w:rsidP="00A2353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87550" cy="476719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204" cy="4821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6" w:type="dxa"/>
          </w:tcPr>
          <w:p w:rsidR="00431B25" w:rsidRDefault="00431B25" w:rsidP="00A23534"/>
          <w:p w:rsidR="00431B25" w:rsidRDefault="00431B25" w:rsidP="00A23534">
            <w:pPr>
              <w:jc w:val="center"/>
            </w:pPr>
          </w:p>
        </w:tc>
      </w:tr>
      <w:tr w:rsidR="00431B25" w:rsidTr="00A23534">
        <w:trPr>
          <w:trHeight w:val="350"/>
        </w:trPr>
        <w:tc>
          <w:tcPr>
            <w:tcW w:w="5778" w:type="dxa"/>
            <w:gridSpan w:val="4"/>
          </w:tcPr>
          <w:p w:rsidR="00431B25" w:rsidRPr="00431B25" w:rsidRDefault="00431B25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431B25" w:rsidRPr="00431B25" w:rsidRDefault="00431B25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431B25" w:rsidTr="00A23534">
        <w:trPr>
          <w:trHeight w:val="350"/>
        </w:trPr>
        <w:tc>
          <w:tcPr>
            <w:tcW w:w="4518" w:type="dxa"/>
            <w:gridSpan w:val="3"/>
          </w:tcPr>
          <w:p w:rsidR="00431B25" w:rsidRDefault="00431B25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431B25" w:rsidRDefault="00431B25" w:rsidP="00A23534">
            <w:pPr>
              <w:jc w:val="center"/>
              <w:rPr>
                <w:rFonts w:ascii="Comic Sans MS" w:hAnsi="Comic Sans MS"/>
              </w:rPr>
            </w:pPr>
          </w:p>
          <w:p w:rsidR="00431B25" w:rsidRDefault="00431B25" w:rsidP="00A23534">
            <w:pPr>
              <w:jc w:val="center"/>
              <w:rPr>
                <w:rFonts w:ascii="Comic Sans MS" w:hAnsi="Comic Sans MS"/>
              </w:rPr>
            </w:pPr>
          </w:p>
          <w:p w:rsidR="00431B25" w:rsidRDefault="00431B25" w:rsidP="00A23534">
            <w:pPr>
              <w:jc w:val="center"/>
              <w:rPr>
                <w:rFonts w:ascii="Comic Sans MS" w:hAnsi="Comic Sans MS"/>
              </w:rPr>
            </w:pPr>
          </w:p>
          <w:p w:rsidR="00431B25" w:rsidRDefault="00431B25" w:rsidP="00A23534">
            <w:pPr>
              <w:jc w:val="center"/>
              <w:rPr>
                <w:rFonts w:ascii="Comic Sans MS" w:hAnsi="Comic Sans MS"/>
              </w:rPr>
            </w:pPr>
          </w:p>
          <w:p w:rsidR="00431B25" w:rsidRDefault="003525E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Right Arrow 6" o:spid="_x0000_s1036" type="#_x0000_t13" style="position:absolute;left:0;text-align:left;margin-left:.4pt;margin-top:13.6pt;width:48pt;height:38pt;z-index:2516613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" adj="13050" fillcolor="#4f81bd [3204]" strokecolor="#243f60 [1604]" strokeweight="2pt"/>
              </w:pict>
            </w:r>
          </w:p>
          <w:p w:rsidR="00431B25" w:rsidRDefault="00431B25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431B25" w:rsidRDefault="0023688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03720" cy="2343150"/>
                  <wp:effectExtent l="0" t="0" r="635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3720" cy="234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1B25" w:rsidRDefault="00431B25" w:rsidP="00431B25"/>
    <w:p w:rsidR="00431B25" w:rsidRDefault="00431B25"/>
    <w:p w:rsidR="00236886" w:rsidRDefault="00236886"/>
    <w:tbl>
      <w:tblPr>
        <w:tblStyle w:val="TableGrid"/>
        <w:tblW w:w="0" w:type="auto"/>
        <w:tblLook w:val="04A0"/>
      </w:tblPr>
      <w:tblGrid>
        <w:gridCol w:w="558"/>
        <w:gridCol w:w="3142"/>
        <w:gridCol w:w="765"/>
        <w:gridCol w:w="1449"/>
        <w:gridCol w:w="1374"/>
        <w:gridCol w:w="3440"/>
      </w:tblGrid>
      <w:tr w:rsidR="00386018" w:rsidTr="00A23534">
        <w:tc>
          <w:tcPr>
            <w:tcW w:w="558" w:type="dxa"/>
            <w:tcBorders>
              <w:bottom w:val="single" w:sz="4" w:space="0" w:color="auto"/>
            </w:tcBorders>
          </w:tcPr>
          <w:p w:rsidR="00236886" w:rsidRPr="00A31DA5" w:rsidRDefault="0023688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>T3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236886" w:rsidRDefault="00236886" w:rsidP="00A23534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236886" w:rsidRDefault="00236886" w:rsidP="00A23534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236886" w:rsidRDefault="00236886" w:rsidP="00A23534">
            <w:pPr>
              <w:jc w:val="center"/>
            </w:pPr>
            <w:r>
              <w:t>Description</w:t>
            </w:r>
          </w:p>
        </w:tc>
      </w:tr>
      <w:tr w:rsidR="00236886" w:rsidTr="00A23534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236886" w:rsidRDefault="00236886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236886" w:rsidRDefault="00236886" w:rsidP="00A23534"/>
          <w:p w:rsidR="00236886" w:rsidRDefault="00236886" w:rsidP="00A23534">
            <w:pPr>
              <w:jc w:val="center"/>
            </w:pPr>
          </w:p>
        </w:tc>
        <w:tc>
          <w:tcPr>
            <w:tcW w:w="3354" w:type="dxa"/>
            <w:gridSpan w:val="3"/>
          </w:tcPr>
          <w:p w:rsidR="00236886" w:rsidRDefault="00236886" w:rsidP="00A23534"/>
          <w:p w:rsidR="00236886" w:rsidRDefault="00236886" w:rsidP="00A2353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66925" cy="48577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6" w:type="dxa"/>
          </w:tcPr>
          <w:p w:rsidR="00236886" w:rsidRDefault="00236886" w:rsidP="00A23534"/>
          <w:p w:rsidR="00236886" w:rsidRDefault="00236886" w:rsidP="00A23534">
            <w:pPr>
              <w:jc w:val="center"/>
            </w:pPr>
          </w:p>
        </w:tc>
      </w:tr>
      <w:tr w:rsidR="00236886" w:rsidTr="00A23534">
        <w:trPr>
          <w:trHeight w:val="350"/>
        </w:trPr>
        <w:tc>
          <w:tcPr>
            <w:tcW w:w="5778" w:type="dxa"/>
            <w:gridSpan w:val="4"/>
          </w:tcPr>
          <w:p w:rsidR="00236886" w:rsidRPr="00431B25" w:rsidRDefault="00236886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236886" w:rsidRPr="00431B25" w:rsidRDefault="00236886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236886" w:rsidTr="00A23534">
        <w:trPr>
          <w:trHeight w:val="350"/>
        </w:trPr>
        <w:tc>
          <w:tcPr>
            <w:tcW w:w="4518" w:type="dxa"/>
            <w:gridSpan w:val="3"/>
          </w:tcPr>
          <w:p w:rsidR="00236886" w:rsidRDefault="00386018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962150" cy="2396254"/>
                  <wp:effectExtent l="0" t="0" r="0" b="444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2396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236886" w:rsidRDefault="00236886" w:rsidP="00A23534">
            <w:pPr>
              <w:jc w:val="center"/>
              <w:rPr>
                <w:rFonts w:ascii="Comic Sans MS" w:hAnsi="Comic Sans MS"/>
              </w:rPr>
            </w:pPr>
          </w:p>
          <w:p w:rsidR="00236886" w:rsidRDefault="00236886" w:rsidP="00A23534">
            <w:pPr>
              <w:jc w:val="center"/>
              <w:rPr>
                <w:rFonts w:ascii="Comic Sans MS" w:hAnsi="Comic Sans MS"/>
              </w:rPr>
            </w:pPr>
          </w:p>
          <w:p w:rsidR="00236886" w:rsidRDefault="00236886" w:rsidP="00A23534">
            <w:pPr>
              <w:jc w:val="center"/>
              <w:rPr>
                <w:rFonts w:ascii="Comic Sans MS" w:hAnsi="Comic Sans MS"/>
              </w:rPr>
            </w:pPr>
          </w:p>
          <w:p w:rsidR="00236886" w:rsidRDefault="00236886" w:rsidP="00A23534">
            <w:pPr>
              <w:jc w:val="center"/>
              <w:rPr>
                <w:rFonts w:ascii="Comic Sans MS" w:hAnsi="Comic Sans MS"/>
              </w:rPr>
            </w:pPr>
          </w:p>
          <w:p w:rsidR="00236886" w:rsidRDefault="003525E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Right Arrow 12" o:spid="_x0000_s1035" type="#_x0000_t13" style="position:absolute;left:0;text-align:left;margin-left:.4pt;margin-top:13.6pt;width:48pt;height:38pt;z-index:2516633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" adj="13050" fillcolor="#4f81bd [3204]" strokecolor="#243f60 [1604]" strokeweight="2pt"/>
              </w:pict>
            </w:r>
          </w:p>
          <w:p w:rsidR="00236886" w:rsidRDefault="00236886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236886" w:rsidRDefault="0023688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6886" w:rsidRDefault="00236886"/>
    <w:tbl>
      <w:tblPr>
        <w:tblStyle w:val="TableGrid"/>
        <w:tblW w:w="0" w:type="auto"/>
        <w:tblLook w:val="04A0"/>
      </w:tblPr>
      <w:tblGrid>
        <w:gridCol w:w="558"/>
        <w:gridCol w:w="3240"/>
        <w:gridCol w:w="720"/>
        <w:gridCol w:w="1260"/>
        <w:gridCol w:w="1374"/>
        <w:gridCol w:w="3576"/>
      </w:tblGrid>
      <w:tr w:rsidR="00110292" w:rsidTr="00A23534">
        <w:tc>
          <w:tcPr>
            <w:tcW w:w="558" w:type="dxa"/>
            <w:tcBorders>
              <w:bottom w:val="single" w:sz="4" w:space="0" w:color="auto"/>
            </w:tcBorders>
          </w:tcPr>
          <w:p w:rsidR="00110292" w:rsidRPr="00A31DA5" w:rsidRDefault="00110292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4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110292" w:rsidRDefault="00110292" w:rsidP="00A23534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110292" w:rsidRDefault="00110292" w:rsidP="00A23534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110292" w:rsidRDefault="00110292" w:rsidP="00A23534">
            <w:pPr>
              <w:jc w:val="center"/>
            </w:pPr>
            <w:r>
              <w:t>Description</w:t>
            </w:r>
          </w:p>
        </w:tc>
      </w:tr>
      <w:tr w:rsidR="00110292" w:rsidTr="00A23534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110292" w:rsidRDefault="00110292" w:rsidP="004B6831">
            <w:pPr>
              <w:jc w:val="center"/>
            </w:pPr>
          </w:p>
        </w:tc>
        <w:tc>
          <w:tcPr>
            <w:tcW w:w="3354" w:type="dxa"/>
            <w:gridSpan w:val="3"/>
          </w:tcPr>
          <w:p w:rsidR="00110292" w:rsidRDefault="00110292" w:rsidP="00A23534"/>
          <w:p w:rsidR="00110292" w:rsidRDefault="00263EF2" w:rsidP="00A2353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87550" cy="476719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204" cy="4821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6" w:type="dxa"/>
          </w:tcPr>
          <w:p w:rsidR="00110292" w:rsidRDefault="00110292" w:rsidP="00A23534"/>
          <w:p w:rsidR="00110292" w:rsidRPr="001B74F9" w:rsidRDefault="001B74F9" w:rsidP="00A23534">
            <w:pPr>
              <w:jc w:val="center"/>
              <w:rPr>
                <w:rFonts w:ascii="Comic Sans MS" w:hAnsi="Comic Sans MS"/>
                <w:sz w:val="26"/>
                <w:szCs w:val="26"/>
              </w:rPr>
            </w:pPr>
            <w:r w:rsidRPr="001B74F9">
              <w:rPr>
                <w:rFonts w:ascii="Comic Sans MS" w:hAnsi="Comic Sans MS"/>
                <w:sz w:val="26"/>
                <w:szCs w:val="26"/>
              </w:rPr>
              <w:t>Translation -3 horizontally and 4 units vert</w:t>
            </w:r>
            <w:bookmarkStart w:id="0" w:name="_GoBack"/>
            <w:bookmarkEnd w:id="0"/>
            <w:r w:rsidRPr="001B74F9">
              <w:rPr>
                <w:rFonts w:ascii="Comic Sans MS" w:hAnsi="Comic Sans MS"/>
                <w:sz w:val="26"/>
                <w:szCs w:val="26"/>
              </w:rPr>
              <w:t>ically</w:t>
            </w:r>
          </w:p>
        </w:tc>
      </w:tr>
      <w:tr w:rsidR="00110292" w:rsidTr="00A23534">
        <w:trPr>
          <w:trHeight w:val="350"/>
        </w:trPr>
        <w:tc>
          <w:tcPr>
            <w:tcW w:w="5778" w:type="dxa"/>
            <w:gridSpan w:val="4"/>
          </w:tcPr>
          <w:p w:rsidR="00110292" w:rsidRPr="00431B25" w:rsidRDefault="00110292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110292" w:rsidRPr="00431B25" w:rsidRDefault="00110292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110292" w:rsidTr="00A23534">
        <w:trPr>
          <w:trHeight w:val="350"/>
        </w:trPr>
        <w:tc>
          <w:tcPr>
            <w:tcW w:w="4518" w:type="dxa"/>
            <w:gridSpan w:val="3"/>
          </w:tcPr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76425" cy="2440233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2440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</w:p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</w:p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</w:p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</w:p>
          <w:p w:rsidR="00110292" w:rsidRDefault="003525E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Right Arrow 19" o:spid="_x0000_s1034" type="#_x0000_t13" style="position:absolute;left:0;text-align:left;margin-left:.4pt;margin-top:13.6pt;width:48pt;height:38pt;z-index:2516654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" adj="13050" fillcolor="#4f81bd [3204]" strokecolor="#243f60 [1604]" strokeweight="2pt"/>
              </w:pict>
            </w:r>
          </w:p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110292" w:rsidRDefault="00110292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0292" w:rsidRDefault="00110292"/>
    <w:p w:rsidR="004B6831" w:rsidRDefault="004B6831"/>
    <w:tbl>
      <w:tblPr>
        <w:tblStyle w:val="TableGrid"/>
        <w:tblW w:w="0" w:type="auto"/>
        <w:tblLook w:val="04A0"/>
      </w:tblPr>
      <w:tblGrid>
        <w:gridCol w:w="558"/>
        <w:gridCol w:w="3024"/>
        <w:gridCol w:w="840"/>
        <w:gridCol w:w="1592"/>
        <w:gridCol w:w="1399"/>
        <w:gridCol w:w="3315"/>
      </w:tblGrid>
      <w:tr w:rsidR="004B6831" w:rsidTr="00A23534">
        <w:tc>
          <w:tcPr>
            <w:tcW w:w="558" w:type="dxa"/>
            <w:tcBorders>
              <w:bottom w:val="single" w:sz="4" w:space="0" w:color="auto"/>
            </w:tcBorders>
          </w:tcPr>
          <w:p w:rsidR="004B6831" w:rsidRPr="00A31DA5" w:rsidRDefault="004B6831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>T5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4B6831" w:rsidRDefault="004B6831" w:rsidP="00A23534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4B6831" w:rsidRDefault="004B6831" w:rsidP="00A23534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4B6831" w:rsidRDefault="004B6831" w:rsidP="00A23534">
            <w:pPr>
              <w:jc w:val="center"/>
            </w:pPr>
            <w:r>
              <w:t>Description</w:t>
            </w:r>
          </w:p>
        </w:tc>
      </w:tr>
      <w:tr w:rsidR="004B6831" w:rsidTr="00A23534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4B6831" w:rsidRDefault="004B6831" w:rsidP="00A23534">
            <w:pPr>
              <w:jc w:val="center"/>
            </w:pPr>
          </w:p>
        </w:tc>
        <w:tc>
          <w:tcPr>
            <w:tcW w:w="3354" w:type="dxa"/>
            <w:gridSpan w:val="3"/>
          </w:tcPr>
          <w:p w:rsidR="004B6831" w:rsidRDefault="004B6831" w:rsidP="00A23534"/>
          <w:p w:rsidR="004B6831" w:rsidRDefault="004B6831" w:rsidP="00A2353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95525" cy="368312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368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6" w:type="dxa"/>
          </w:tcPr>
          <w:p w:rsidR="004B6831" w:rsidRDefault="004B6831" w:rsidP="00A23534"/>
          <w:p w:rsidR="004B6831" w:rsidRDefault="004B6831" w:rsidP="00A23534">
            <w:pPr>
              <w:jc w:val="center"/>
            </w:pPr>
          </w:p>
        </w:tc>
      </w:tr>
      <w:tr w:rsidR="004B6831" w:rsidTr="00A23534">
        <w:trPr>
          <w:trHeight w:val="350"/>
        </w:trPr>
        <w:tc>
          <w:tcPr>
            <w:tcW w:w="5778" w:type="dxa"/>
            <w:gridSpan w:val="4"/>
          </w:tcPr>
          <w:p w:rsidR="004B6831" w:rsidRPr="00431B25" w:rsidRDefault="004B6831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4B6831" w:rsidRPr="00431B25" w:rsidRDefault="004B6831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4B6831" w:rsidTr="00A23534">
        <w:trPr>
          <w:trHeight w:val="350"/>
        </w:trPr>
        <w:tc>
          <w:tcPr>
            <w:tcW w:w="4518" w:type="dxa"/>
            <w:gridSpan w:val="3"/>
          </w:tcPr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76425" cy="2440233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2440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</w:p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</w:p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</w:p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</w:p>
          <w:p w:rsidR="004B6831" w:rsidRDefault="003525E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Right Arrow 24" o:spid="_x0000_s1033" type="#_x0000_t13" style="position:absolute;left:0;text-align:left;margin-left:.4pt;margin-top:13.6pt;width:48pt;height:38pt;z-index:25166745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" adj="13050" fillcolor="#4f81bd [3204]" strokecolor="#243f60 [1604]" strokeweight="2pt"/>
              </w:pict>
            </w:r>
          </w:p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4B6831" w:rsidRDefault="004B6831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6831" w:rsidRDefault="004B6831"/>
    <w:tbl>
      <w:tblPr>
        <w:tblStyle w:val="TableGrid"/>
        <w:tblW w:w="0" w:type="auto"/>
        <w:tblLook w:val="04A0"/>
      </w:tblPr>
      <w:tblGrid>
        <w:gridCol w:w="558"/>
        <w:gridCol w:w="3240"/>
        <w:gridCol w:w="720"/>
        <w:gridCol w:w="1260"/>
        <w:gridCol w:w="1374"/>
        <w:gridCol w:w="3576"/>
      </w:tblGrid>
      <w:tr w:rsidR="00240E55" w:rsidTr="00A23534">
        <w:tc>
          <w:tcPr>
            <w:tcW w:w="558" w:type="dxa"/>
            <w:tcBorders>
              <w:bottom w:val="single" w:sz="4" w:space="0" w:color="auto"/>
            </w:tcBorders>
          </w:tcPr>
          <w:p w:rsidR="00240E55" w:rsidRPr="00A31DA5" w:rsidRDefault="00834C48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6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240E55" w:rsidRDefault="00240E55" w:rsidP="00A23534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240E55" w:rsidRDefault="00240E55" w:rsidP="00A23534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240E55" w:rsidRDefault="00240E55" w:rsidP="00A23534">
            <w:pPr>
              <w:jc w:val="center"/>
            </w:pPr>
            <w:r>
              <w:t>Description</w:t>
            </w:r>
          </w:p>
        </w:tc>
      </w:tr>
      <w:tr w:rsidR="00240E55" w:rsidTr="00A23534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240E55" w:rsidRDefault="00240E55" w:rsidP="00A23534"/>
          <w:p w:rsidR="00240E55" w:rsidRDefault="00834C48" w:rsidP="00A23534">
            <w:pPr>
              <w:jc w:val="center"/>
            </w:pPr>
            <w:r w:rsidRPr="00834C48">
              <w:rPr>
                <w:position w:val="-14"/>
              </w:rPr>
              <w:object w:dxaOrig="560" w:dyaOrig="380">
                <v:shape id="_x0000_i1027" type="#_x0000_t75" style="width:75.75pt;height:51pt" o:ole="">
                  <v:imagedata r:id="rId16" o:title=""/>
                </v:shape>
                <o:OLEObject Type="Embed" ProgID="Equation.DSMT4" ShapeID="_x0000_i1027" DrawAspect="Content" ObjectID="_1474115631" r:id="rId17"/>
              </w:object>
            </w:r>
          </w:p>
        </w:tc>
        <w:tc>
          <w:tcPr>
            <w:tcW w:w="3354" w:type="dxa"/>
            <w:gridSpan w:val="3"/>
          </w:tcPr>
          <w:p w:rsidR="00240E55" w:rsidRDefault="00240E55" w:rsidP="00A23534"/>
          <w:p w:rsidR="00240E55" w:rsidRDefault="00240E55" w:rsidP="00A2353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87550" cy="476719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204" cy="4821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6" w:type="dxa"/>
          </w:tcPr>
          <w:p w:rsidR="00240E55" w:rsidRDefault="00240E55" w:rsidP="00A23534"/>
          <w:p w:rsidR="00240E55" w:rsidRDefault="00240E55" w:rsidP="00A23534">
            <w:pPr>
              <w:jc w:val="center"/>
            </w:pPr>
          </w:p>
        </w:tc>
      </w:tr>
      <w:tr w:rsidR="00240E55" w:rsidTr="00A23534">
        <w:trPr>
          <w:trHeight w:val="350"/>
        </w:trPr>
        <w:tc>
          <w:tcPr>
            <w:tcW w:w="5778" w:type="dxa"/>
            <w:gridSpan w:val="4"/>
          </w:tcPr>
          <w:p w:rsidR="00240E55" w:rsidRPr="00431B25" w:rsidRDefault="00240E55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240E55" w:rsidRPr="00431B25" w:rsidRDefault="00240E55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240E55" w:rsidTr="00A23534">
        <w:trPr>
          <w:trHeight w:val="350"/>
        </w:trPr>
        <w:tc>
          <w:tcPr>
            <w:tcW w:w="4518" w:type="dxa"/>
            <w:gridSpan w:val="3"/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3525E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Right Arrow 32" o:spid="_x0000_s1031" type="#_x0000_t13" style="position:absolute;left:0;text-align:left;margin-left:.4pt;margin-top:13.6pt;width:48pt;height:38pt;z-index:2516695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" adj="13050" fillcolor="#4f81bd [3204]" strokecolor="#243f60 [1604]" strokeweight="2pt"/>
              </w:pict>
            </w: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03720" cy="2343150"/>
                  <wp:effectExtent l="0" t="0" r="635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3720" cy="234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0E55" w:rsidRDefault="00240E55"/>
    <w:p w:rsidR="00240E55" w:rsidRDefault="00240E55"/>
    <w:p w:rsidR="00240E55" w:rsidRDefault="00240E55"/>
    <w:tbl>
      <w:tblPr>
        <w:tblStyle w:val="TableGrid"/>
        <w:tblW w:w="0" w:type="auto"/>
        <w:tblLook w:val="04A0"/>
      </w:tblPr>
      <w:tblGrid>
        <w:gridCol w:w="558"/>
        <w:gridCol w:w="3240"/>
        <w:gridCol w:w="720"/>
        <w:gridCol w:w="1260"/>
        <w:gridCol w:w="1374"/>
        <w:gridCol w:w="3576"/>
      </w:tblGrid>
      <w:tr w:rsidR="00240E55" w:rsidTr="00A23534">
        <w:tc>
          <w:tcPr>
            <w:tcW w:w="558" w:type="dxa"/>
            <w:tcBorders>
              <w:bottom w:val="single" w:sz="4" w:space="0" w:color="auto"/>
            </w:tcBorders>
          </w:tcPr>
          <w:p w:rsidR="00240E55" w:rsidRPr="00A31DA5" w:rsidRDefault="00240E55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>T7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240E55" w:rsidRDefault="00240E55" w:rsidP="00A23534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240E55" w:rsidRDefault="00240E55" w:rsidP="00A23534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240E55" w:rsidRDefault="00240E55" w:rsidP="00A23534">
            <w:pPr>
              <w:jc w:val="center"/>
            </w:pPr>
            <w:r>
              <w:t>Description</w:t>
            </w:r>
          </w:p>
        </w:tc>
      </w:tr>
      <w:tr w:rsidR="00240E55" w:rsidTr="00A23534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240E55" w:rsidRDefault="00240E55" w:rsidP="00A23534">
            <w:pPr>
              <w:jc w:val="center"/>
            </w:pPr>
          </w:p>
        </w:tc>
        <w:tc>
          <w:tcPr>
            <w:tcW w:w="3354" w:type="dxa"/>
            <w:gridSpan w:val="3"/>
          </w:tcPr>
          <w:p w:rsidR="00240E55" w:rsidRDefault="00240E55" w:rsidP="00A23534"/>
          <w:p w:rsidR="00240E55" w:rsidRDefault="00834C48" w:rsidP="00A23534">
            <w:pPr>
              <w:jc w:val="center"/>
            </w:pPr>
            <w:r w:rsidRPr="00834C48">
              <w:rPr>
                <w:position w:val="-14"/>
              </w:rPr>
              <w:object w:dxaOrig="1480" w:dyaOrig="400">
                <v:shape id="_x0000_i1028" type="#_x0000_t75" style="width:142.5pt;height:39pt" o:ole="">
                  <v:imagedata r:id="rId18" o:title=""/>
                </v:shape>
                <o:OLEObject Type="Embed" ProgID="Equation.DSMT4" ShapeID="_x0000_i1028" DrawAspect="Content" ObjectID="_1474115632" r:id="rId19"/>
              </w:object>
            </w:r>
          </w:p>
        </w:tc>
        <w:tc>
          <w:tcPr>
            <w:tcW w:w="3576" w:type="dxa"/>
          </w:tcPr>
          <w:p w:rsidR="00240E55" w:rsidRDefault="00240E55" w:rsidP="00A23534"/>
          <w:p w:rsidR="00240E55" w:rsidRDefault="00240E55" w:rsidP="00A23534">
            <w:pPr>
              <w:jc w:val="center"/>
            </w:pPr>
          </w:p>
        </w:tc>
      </w:tr>
      <w:tr w:rsidR="00240E55" w:rsidTr="00A23534">
        <w:trPr>
          <w:trHeight w:val="350"/>
        </w:trPr>
        <w:tc>
          <w:tcPr>
            <w:tcW w:w="5778" w:type="dxa"/>
            <w:gridSpan w:val="4"/>
          </w:tcPr>
          <w:p w:rsidR="00240E55" w:rsidRPr="00431B25" w:rsidRDefault="00240E55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240E55" w:rsidRPr="00431B25" w:rsidRDefault="00240E55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240E55" w:rsidTr="00A23534">
        <w:trPr>
          <w:trHeight w:val="350"/>
        </w:trPr>
        <w:tc>
          <w:tcPr>
            <w:tcW w:w="4518" w:type="dxa"/>
            <w:gridSpan w:val="3"/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76425" cy="2440233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2440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  <w:p w:rsidR="00240E55" w:rsidRDefault="003525E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Right Arrow 36" o:spid="_x0000_s1029" type="#_x0000_t13" style="position:absolute;left:0;text-align:left;margin-left:.4pt;margin-top:13.6pt;width:48pt;height:38pt;z-index:25167155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" adj="13050" fillcolor="#4f81bd [3204]" strokecolor="#243f60 [1604]" strokeweight="2pt"/>
              </w:pict>
            </w:r>
          </w:p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240E55" w:rsidRDefault="00240E55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0E55" w:rsidRDefault="00240E55"/>
    <w:tbl>
      <w:tblPr>
        <w:tblStyle w:val="TableGrid"/>
        <w:tblW w:w="0" w:type="auto"/>
        <w:tblLook w:val="04A0"/>
      </w:tblPr>
      <w:tblGrid>
        <w:gridCol w:w="558"/>
        <w:gridCol w:w="3052"/>
        <w:gridCol w:w="827"/>
        <w:gridCol w:w="1567"/>
        <w:gridCol w:w="1377"/>
        <w:gridCol w:w="3347"/>
      </w:tblGrid>
      <w:tr w:rsidR="008933F4" w:rsidTr="00A23534">
        <w:tc>
          <w:tcPr>
            <w:tcW w:w="558" w:type="dxa"/>
            <w:tcBorders>
              <w:bottom w:val="single" w:sz="4" w:space="0" w:color="auto"/>
            </w:tcBorders>
          </w:tcPr>
          <w:p w:rsidR="008933F4" w:rsidRPr="00A31DA5" w:rsidRDefault="008933F4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</w:t>
            </w:r>
            <w:r w:rsidR="001960F7">
              <w:rPr>
                <w:rFonts w:ascii="Comic Sans MS" w:hAnsi="Comic Sans MS"/>
              </w:rPr>
              <w:t>8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8933F4" w:rsidRDefault="008933F4" w:rsidP="00A23534">
            <w:pPr>
              <w:jc w:val="center"/>
            </w:pPr>
            <w:r>
              <w:t>Function Notation</w:t>
            </w:r>
          </w:p>
        </w:tc>
        <w:tc>
          <w:tcPr>
            <w:tcW w:w="3354" w:type="dxa"/>
            <w:gridSpan w:val="3"/>
          </w:tcPr>
          <w:p w:rsidR="008933F4" w:rsidRDefault="008933F4" w:rsidP="00A23534">
            <w:pPr>
              <w:jc w:val="center"/>
            </w:pPr>
            <w:r>
              <w:t>Arrow Notation</w:t>
            </w:r>
          </w:p>
        </w:tc>
        <w:tc>
          <w:tcPr>
            <w:tcW w:w="3576" w:type="dxa"/>
          </w:tcPr>
          <w:p w:rsidR="008933F4" w:rsidRDefault="008933F4" w:rsidP="00A23534">
            <w:pPr>
              <w:jc w:val="center"/>
            </w:pPr>
            <w:r>
              <w:t>Description</w:t>
            </w:r>
          </w:p>
        </w:tc>
      </w:tr>
      <w:tr w:rsidR="008933F4" w:rsidTr="00A23534">
        <w:trPr>
          <w:trHeight w:val="1673"/>
        </w:trPr>
        <w:tc>
          <w:tcPr>
            <w:tcW w:w="558" w:type="dxa"/>
            <w:tcBorders>
              <w:right w:val="nil"/>
            </w:tcBorders>
          </w:tcPr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240" w:type="dxa"/>
            <w:tcBorders>
              <w:left w:val="nil"/>
            </w:tcBorders>
          </w:tcPr>
          <w:p w:rsidR="008933F4" w:rsidRDefault="008933F4" w:rsidP="00A23534">
            <w:pPr>
              <w:jc w:val="center"/>
            </w:pPr>
          </w:p>
        </w:tc>
        <w:tc>
          <w:tcPr>
            <w:tcW w:w="3354" w:type="dxa"/>
            <w:gridSpan w:val="3"/>
          </w:tcPr>
          <w:p w:rsidR="008933F4" w:rsidRDefault="008933F4" w:rsidP="00A23534"/>
          <w:p w:rsidR="008933F4" w:rsidRDefault="008933F4" w:rsidP="00A23534">
            <w:pPr>
              <w:jc w:val="center"/>
            </w:pPr>
            <w:r w:rsidRPr="00834C48">
              <w:rPr>
                <w:position w:val="-14"/>
              </w:rPr>
              <w:object w:dxaOrig="1939" w:dyaOrig="400">
                <v:shape id="_x0000_i1029" type="#_x0000_t75" style="width:177.75pt;height:36.75pt" o:ole="">
                  <v:imagedata r:id="rId20" o:title=""/>
                </v:shape>
                <o:OLEObject Type="Embed" ProgID="Equation.DSMT4" ShapeID="_x0000_i1029" DrawAspect="Content" ObjectID="_1474115633" r:id="rId21"/>
              </w:object>
            </w:r>
          </w:p>
        </w:tc>
        <w:tc>
          <w:tcPr>
            <w:tcW w:w="3576" w:type="dxa"/>
          </w:tcPr>
          <w:p w:rsidR="008933F4" w:rsidRDefault="008933F4" w:rsidP="00A23534"/>
          <w:p w:rsidR="008933F4" w:rsidRDefault="008933F4" w:rsidP="00A23534">
            <w:pPr>
              <w:jc w:val="center"/>
            </w:pPr>
          </w:p>
        </w:tc>
      </w:tr>
      <w:tr w:rsidR="008933F4" w:rsidTr="00A23534">
        <w:trPr>
          <w:trHeight w:val="350"/>
        </w:trPr>
        <w:tc>
          <w:tcPr>
            <w:tcW w:w="5778" w:type="dxa"/>
            <w:gridSpan w:val="4"/>
          </w:tcPr>
          <w:p w:rsidR="008933F4" w:rsidRPr="00431B25" w:rsidRDefault="008933F4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e-Image</w:t>
            </w:r>
          </w:p>
        </w:tc>
        <w:tc>
          <w:tcPr>
            <w:tcW w:w="4950" w:type="dxa"/>
            <w:gridSpan w:val="2"/>
          </w:tcPr>
          <w:p w:rsidR="008933F4" w:rsidRPr="00431B25" w:rsidRDefault="008933F4" w:rsidP="00A2353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mage</w:t>
            </w:r>
          </w:p>
        </w:tc>
      </w:tr>
      <w:tr w:rsidR="008933F4" w:rsidTr="00A23534">
        <w:trPr>
          <w:trHeight w:val="350"/>
        </w:trPr>
        <w:tc>
          <w:tcPr>
            <w:tcW w:w="4518" w:type="dxa"/>
            <w:gridSpan w:val="3"/>
          </w:tcPr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86580" cy="234315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0272" cy="2347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</w:p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</w:p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</w:p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</w:p>
          <w:p w:rsidR="008933F4" w:rsidRDefault="003525E6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Right Arrow 40" o:spid="_x0000_s1027" type="#_x0000_t13" style="position:absolute;left:0;text-align:left;margin-left:.4pt;margin-top:13.6pt;width:48pt;height:38pt;z-index:2516736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" adj="13050" fillcolor="#4f81bd [3204]" strokecolor="#243f60 [1604]" strokeweight="2pt"/>
              </w:pict>
            </w:r>
          </w:p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4950" w:type="dxa"/>
            <w:gridSpan w:val="2"/>
          </w:tcPr>
          <w:p w:rsidR="008933F4" w:rsidRDefault="008933F4" w:rsidP="00A23534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893141" cy="234315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51" cy="234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33F4" w:rsidRDefault="008933F4"/>
    <w:sectPr w:rsidR="008933F4" w:rsidSect="00A31DA5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A31DA5"/>
    <w:rsid w:val="0000750C"/>
    <w:rsid w:val="00011042"/>
    <w:rsid w:val="000124A8"/>
    <w:rsid w:val="00022605"/>
    <w:rsid w:val="00025D24"/>
    <w:rsid w:val="0003686D"/>
    <w:rsid w:val="00041E66"/>
    <w:rsid w:val="00042B6C"/>
    <w:rsid w:val="00042FB7"/>
    <w:rsid w:val="000537B7"/>
    <w:rsid w:val="000551DB"/>
    <w:rsid w:val="000553E8"/>
    <w:rsid w:val="000561FF"/>
    <w:rsid w:val="00060D6F"/>
    <w:rsid w:val="00073933"/>
    <w:rsid w:val="00076EEA"/>
    <w:rsid w:val="00083824"/>
    <w:rsid w:val="00094127"/>
    <w:rsid w:val="000957BA"/>
    <w:rsid w:val="00096CAE"/>
    <w:rsid w:val="0009790B"/>
    <w:rsid w:val="000A19A2"/>
    <w:rsid w:val="000A3372"/>
    <w:rsid w:val="000B3A99"/>
    <w:rsid w:val="000B3F1D"/>
    <w:rsid w:val="000B735A"/>
    <w:rsid w:val="000B7CC1"/>
    <w:rsid w:val="000C1550"/>
    <w:rsid w:val="000C4243"/>
    <w:rsid w:val="000C5414"/>
    <w:rsid w:val="000C7896"/>
    <w:rsid w:val="000D05A2"/>
    <w:rsid w:val="000D21ED"/>
    <w:rsid w:val="000E361C"/>
    <w:rsid w:val="000E42DE"/>
    <w:rsid w:val="000F1402"/>
    <w:rsid w:val="000F160A"/>
    <w:rsid w:val="00103429"/>
    <w:rsid w:val="00105DB6"/>
    <w:rsid w:val="00106B06"/>
    <w:rsid w:val="00107F3B"/>
    <w:rsid w:val="00110292"/>
    <w:rsid w:val="00110608"/>
    <w:rsid w:val="0011701C"/>
    <w:rsid w:val="001170CD"/>
    <w:rsid w:val="00121F96"/>
    <w:rsid w:val="0012232A"/>
    <w:rsid w:val="00122F34"/>
    <w:rsid w:val="00123DA0"/>
    <w:rsid w:val="00133DA3"/>
    <w:rsid w:val="0014062F"/>
    <w:rsid w:val="00141AC8"/>
    <w:rsid w:val="00142A7D"/>
    <w:rsid w:val="0014459A"/>
    <w:rsid w:val="00147617"/>
    <w:rsid w:val="001531FC"/>
    <w:rsid w:val="00156EA2"/>
    <w:rsid w:val="00160776"/>
    <w:rsid w:val="0016281F"/>
    <w:rsid w:val="00165143"/>
    <w:rsid w:val="001651E2"/>
    <w:rsid w:val="00174BEB"/>
    <w:rsid w:val="00175F14"/>
    <w:rsid w:val="00177B68"/>
    <w:rsid w:val="001846C0"/>
    <w:rsid w:val="00184FC7"/>
    <w:rsid w:val="0018504E"/>
    <w:rsid w:val="0018610B"/>
    <w:rsid w:val="0019193A"/>
    <w:rsid w:val="0019345B"/>
    <w:rsid w:val="001941BA"/>
    <w:rsid w:val="001960F7"/>
    <w:rsid w:val="00197159"/>
    <w:rsid w:val="001A1678"/>
    <w:rsid w:val="001A305A"/>
    <w:rsid w:val="001B6643"/>
    <w:rsid w:val="001B74F9"/>
    <w:rsid w:val="001B7CE3"/>
    <w:rsid w:val="001C3015"/>
    <w:rsid w:val="001C3EE4"/>
    <w:rsid w:val="001C4047"/>
    <w:rsid w:val="001C44DC"/>
    <w:rsid w:val="001D0C41"/>
    <w:rsid w:val="001D16B5"/>
    <w:rsid w:val="001E5026"/>
    <w:rsid w:val="001F137C"/>
    <w:rsid w:val="001F1742"/>
    <w:rsid w:val="001F7554"/>
    <w:rsid w:val="00204572"/>
    <w:rsid w:val="00213CC3"/>
    <w:rsid w:val="00216074"/>
    <w:rsid w:val="00223DDC"/>
    <w:rsid w:val="00236886"/>
    <w:rsid w:val="00240E55"/>
    <w:rsid w:val="00243917"/>
    <w:rsid w:val="00250245"/>
    <w:rsid w:val="00250ABC"/>
    <w:rsid w:val="00254F9B"/>
    <w:rsid w:val="0026269E"/>
    <w:rsid w:val="00263EF2"/>
    <w:rsid w:val="00277D06"/>
    <w:rsid w:val="00281256"/>
    <w:rsid w:val="0029004D"/>
    <w:rsid w:val="00295766"/>
    <w:rsid w:val="002B3818"/>
    <w:rsid w:val="002B6535"/>
    <w:rsid w:val="002B7B51"/>
    <w:rsid w:val="002C7665"/>
    <w:rsid w:val="002D643B"/>
    <w:rsid w:val="002E5C46"/>
    <w:rsid w:val="002E7287"/>
    <w:rsid w:val="002F0740"/>
    <w:rsid w:val="002F0D80"/>
    <w:rsid w:val="002F1514"/>
    <w:rsid w:val="002F2D43"/>
    <w:rsid w:val="002F37B4"/>
    <w:rsid w:val="002F6177"/>
    <w:rsid w:val="0030009A"/>
    <w:rsid w:val="00300B17"/>
    <w:rsid w:val="00313884"/>
    <w:rsid w:val="0032281C"/>
    <w:rsid w:val="00325A47"/>
    <w:rsid w:val="003309D3"/>
    <w:rsid w:val="003358EF"/>
    <w:rsid w:val="003422C4"/>
    <w:rsid w:val="00343BB0"/>
    <w:rsid w:val="00347F96"/>
    <w:rsid w:val="00351A4A"/>
    <w:rsid w:val="003525E6"/>
    <w:rsid w:val="00354E23"/>
    <w:rsid w:val="003573FA"/>
    <w:rsid w:val="00377F0D"/>
    <w:rsid w:val="003826F5"/>
    <w:rsid w:val="00382B40"/>
    <w:rsid w:val="00385A2C"/>
    <w:rsid w:val="00386018"/>
    <w:rsid w:val="003924BA"/>
    <w:rsid w:val="00394556"/>
    <w:rsid w:val="003969B8"/>
    <w:rsid w:val="003A0FA8"/>
    <w:rsid w:val="003A39AB"/>
    <w:rsid w:val="003A4843"/>
    <w:rsid w:val="003A5B14"/>
    <w:rsid w:val="003B137A"/>
    <w:rsid w:val="003B5296"/>
    <w:rsid w:val="003B64B2"/>
    <w:rsid w:val="003C135E"/>
    <w:rsid w:val="003C29AF"/>
    <w:rsid w:val="003C4A18"/>
    <w:rsid w:val="003C65C8"/>
    <w:rsid w:val="003D3546"/>
    <w:rsid w:val="003D6E80"/>
    <w:rsid w:val="003E6BC3"/>
    <w:rsid w:val="003E6EF6"/>
    <w:rsid w:val="003F004A"/>
    <w:rsid w:val="003F35AB"/>
    <w:rsid w:val="003F61DF"/>
    <w:rsid w:val="003F6CC0"/>
    <w:rsid w:val="00424295"/>
    <w:rsid w:val="00424542"/>
    <w:rsid w:val="00425D2A"/>
    <w:rsid w:val="0042723C"/>
    <w:rsid w:val="00430FAB"/>
    <w:rsid w:val="00431B25"/>
    <w:rsid w:val="00435E91"/>
    <w:rsid w:val="00435F8A"/>
    <w:rsid w:val="00436777"/>
    <w:rsid w:val="00436FE5"/>
    <w:rsid w:val="00445751"/>
    <w:rsid w:val="004477BC"/>
    <w:rsid w:val="0045225B"/>
    <w:rsid w:val="004523B7"/>
    <w:rsid w:val="004534F9"/>
    <w:rsid w:val="00453D20"/>
    <w:rsid w:val="00454109"/>
    <w:rsid w:val="004678FC"/>
    <w:rsid w:val="00476363"/>
    <w:rsid w:val="0047668F"/>
    <w:rsid w:val="00485271"/>
    <w:rsid w:val="00486AD0"/>
    <w:rsid w:val="00491F72"/>
    <w:rsid w:val="004973BB"/>
    <w:rsid w:val="004976F1"/>
    <w:rsid w:val="00497A56"/>
    <w:rsid w:val="004A2E6D"/>
    <w:rsid w:val="004B25F6"/>
    <w:rsid w:val="004B4240"/>
    <w:rsid w:val="004B6831"/>
    <w:rsid w:val="004B703C"/>
    <w:rsid w:val="004B79A6"/>
    <w:rsid w:val="004C3989"/>
    <w:rsid w:val="004C74B6"/>
    <w:rsid w:val="004D0E13"/>
    <w:rsid w:val="004D6DEA"/>
    <w:rsid w:val="004D773A"/>
    <w:rsid w:val="004E0AA7"/>
    <w:rsid w:val="004E0C53"/>
    <w:rsid w:val="004E1B26"/>
    <w:rsid w:val="004E515C"/>
    <w:rsid w:val="004E51F0"/>
    <w:rsid w:val="004E6D2F"/>
    <w:rsid w:val="004E7934"/>
    <w:rsid w:val="004F12B6"/>
    <w:rsid w:val="00502D99"/>
    <w:rsid w:val="005052FF"/>
    <w:rsid w:val="005074E8"/>
    <w:rsid w:val="00520481"/>
    <w:rsid w:val="0052585A"/>
    <w:rsid w:val="00525991"/>
    <w:rsid w:val="0053186B"/>
    <w:rsid w:val="005443F6"/>
    <w:rsid w:val="00545395"/>
    <w:rsid w:val="00546A8F"/>
    <w:rsid w:val="00555F69"/>
    <w:rsid w:val="00560208"/>
    <w:rsid w:val="005703A0"/>
    <w:rsid w:val="00572BD6"/>
    <w:rsid w:val="00573EA3"/>
    <w:rsid w:val="00573F6B"/>
    <w:rsid w:val="00576552"/>
    <w:rsid w:val="00576CE6"/>
    <w:rsid w:val="00586D48"/>
    <w:rsid w:val="005912B3"/>
    <w:rsid w:val="00591553"/>
    <w:rsid w:val="00593FC0"/>
    <w:rsid w:val="00596BA8"/>
    <w:rsid w:val="00596D52"/>
    <w:rsid w:val="005A13D9"/>
    <w:rsid w:val="005A5BC9"/>
    <w:rsid w:val="005A6F15"/>
    <w:rsid w:val="005B0226"/>
    <w:rsid w:val="005B2130"/>
    <w:rsid w:val="005B5DA6"/>
    <w:rsid w:val="005B5F01"/>
    <w:rsid w:val="005B5FD1"/>
    <w:rsid w:val="005D2141"/>
    <w:rsid w:val="005D43DF"/>
    <w:rsid w:val="005D7316"/>
    <w:rsid w:val="005E50FE"/>
    <w:rsid w:val="005E6571"/>
    <w:rsid w:val="005E7564"/>
    <w:rsid w:val="005E7AB1"/>
    <w:rsid w:val="00601FBB"/>
    <w:rsid w:val="00602CCB"/>
    <w:rsid w:val="006035D4"/>
    <w:rsid w:val="006050F2"/>
    <w:rsid w:val="006172E5"/>
    <w:rsid w:val="00617BA5"/>
    <w:rsid w:val="00620292"/>
    <w:rsid w:val="00622866"/>
    <w:rsid w:val="006305C4"/>
    <w:rsid w:val="0063372D"/>
    <w:rsid w:val="006343EF"/>
    <w:rsid w:val="00636480"/>
    <w:rsid w:val="00642680"/>
    <w:rsid w:val="00653428"/>
    <w:rsid w:val="0065758E"/>
    <w:rsid w:val="006607D1"/>
    <w:rsid w:val="00661083"/>
    <w:rsid w:val="006654B2"/>
    <w:rsid w:val="006736E3"/>
    <w:rsid w:val="006805F3"/>
    <w:rsid w:val="00682CE9"/>
    <w:rsid w:val="00683D90"/>
    <w:rsid w:val="006864C9"/>
    <w:rsid w:val="00687000"/>
    <w:rsid w:val="00690F10"/>
    <w:rsid w:val="00690FAC"/>
    <w:rsid w:val="00694287"/>
    <w:rsid w:val="00696886"/>
    <w:rsid w:val="006A5E8B"/>
    <w:rsid w:val="006A711E"/>
    <w:rsid w:val="006B252F"/>
    <w:rsid w:val="006B4591"/>
    <w:rsid w:val="006B704B"/>
    <w:rsid w:val="006C0179"/>
    <w:rsid w:val="006C5A29"/>
    <w:rsid w:val="006C748C"/>
    <w:rsid w:val="006C7930"/>
    <w:rsid w:val="006D19D2"/>
    <w:rsid w:val="006D2585"/>
    <w:rsid w:val="006D2EE8"/>
    <w:rsid w:val="006D433D"/>
    <w:rsid w:val="006E1CFA"/>
    <w:rsid w:val="006F1AF9"/>
    <w:rsid w:val="006F28D9"/>
    <w:rsid w:val="00701F38"/>
    <w:rsid w:val="00703BA8"/>
    <w:rsid w:val="00711A07"/>
    <w:rsid w:val="00716318"/>
    <w:rsid w:val="00716FB0"/>
    <w:rsid w:val="00720421"/>
    <w:rsid w:val="00722F1B"/>
    <w:rsid w:val="00723E87"/>
    <w:rsid w:val="00726D2F"/>
    <w:rsid w:val="0072704E"/>
    <w:rsid w:val="00733D47"/>
    <w:rsid w:val="00735CD0"/>
    <w:rsid w:val="00736661"/>
    <w:rsid w:val="007400CB"/>
    <w:rsid w:val="00745C24"/>
    <w:rsid w:val="00747BCF"/>
    <w:rsid w:val="00754BA2"/>
    <w:rsid w:val="00754DE0"/>
    <w:rsid w:val="0076258C"/>
    <w:rsid w:val="00771656"/>
    <w:rsid w:val="00773599"/>
    <w:rsid w:val="0077662D"/>
    <w:rsid w:val="00782A8B"/>
    <w:rsid w:val="0078538E"/>
    <w:rsid w:val="00790730"/>
    <w:rsid w:val="00792475"/>
    <w:rsid w:val="00793515"/>
    <w:rsid w:val="00794DCC"/>
    <w:rsid w:val="007A48BF"/>
    <w:rsid w:val="007A5100"/>
    <w:rsid w:val="007A562D"/>
    <w:rsid w:val="007B3F88"/>
    <w:rsid w:val="007B4A29"/>
    <w:rsid w:val="007B7A17"/>
    <w:rsid w:val="007C353D"/>
    <w:rsid w:val="007D0070"/>
    <w:rsid w:val="007E0FED"/>
    <w:rsid w:val="007E2AF0"/>
    <w:rsid w:val="007E54D8"/>
    <w:rsid w:val="007E6C39"/>
    <w:rsid w:val="007F33C9"/>
    <w:rsid w:val="00801850"/>
    <w:rsid w:val="00801A57"/>
    <w:rsid w:val="008067E4"/>
    <w:rsid w:val="00810F04"/>
    <w:rsid w:val="0081707D"/>
    <w:rsid w:val="00821EFB"/>
    <w:rsid w:val="008242ED"/>
    <w:rsid w:val="00824CEE"/>
    <w:rsid w:val="00826858"/>
    <w:rsid w:val="00830868"/>
    <w:rsid w:val="00831900"/>
    <w:rsid w:val="00831E3A"/>
    <w:rsid w:val="00833881"/>
    <w:rsid w:val="00834C48"/>
    <w:rsid w:val="00837B53"/>
    <w:rsid w:val="0084097B"/>
    <w:rsid w:val="00840FD8"/>
    <w:rsid w:val="00842418"/>
    <w:rsid w:val="0084494E"/>
    <w:rsid w:val="00846EBC"/>
    <w:rsid w:val="00851224"/>
    <w:rsid w:val="008529CB"/>
    <w:rsid w:val="00853003"/>
    <w:rsid w:val="0085465E"/>
    <w:rsid w:val="00856655"/>
    <w:rsid w:val="00865971"/>
    <w:rsid w:val="00867777"/>
    <w:rsid w:val="00871F04"/>
    <w:rsid w:val="008725DE"/>
    <w:rsid w:val="00874B35"/>
    <w:rsid w:val="008828B6"/>
    <w:rsid w:val="00884D66"/>
    <w:rsid w:val="008863BB"/>
    <w:rsid w:val="00886969"/>
    <w:rsid w:val="00887F0D"/>
    <w:rsid w:val="00890A7E"/>
    <w:rsid w:val="008933F4"/>
    <w:rsid w:val="0089684E"/>
    <w:rsid w:val="008A3538"/>
    <w:rsid w:val="008A72B4"/>
    <w:rsid w:val="008A789C"/>
    <w:rsid w:val="008B5841"/>
    <w:rsid w:val="008C1FD8"/>
    <w:rsid w:val="008C2994"/>
    <w:rsid w:val="008C47B9"/>
    <w:rsid w:val="008D5AFB"/>
    <w:rsid w:val="008D5B94"/>
    <w:rsid w:val="008E079C"/>
    <w:rsid w:val="008E0EE4"/>
    <w:rsid w:val="008E1B72"/>
    <w:rsid w:val="008F0416"/>
    <w:rsid w:val="008F103E"/>
    <w:rsid w:val="008F1113"/>
    <w:rsid w:val="008F7F78"/>
    <w:rsid w:val="0090194F"/>
    <w:rsid w:val="00906BFB"/>
    <w:rsid w:val="00906C62"/>
    <w:rsid w:val="00925156"/>
    <w:rsid w:val="0092618A"/>
    <w:rsid w:val="00927E15"/>
    <w:rsid w:val="009467E4"/>
    <w:rsid w:val="00951A70"/>
    <w:rsid w:val="009567EE"/>
    <w:rsid w:val="009575C4"/>
    <w:rsid w:val="009706FF"/>
    <w:rsid w:val="00971193"/>
    <w:rsid w:val="00971FBA"/>
    <w:rsid w:val="00974110"/>
    <w:rsid w:val="009759A6"/>
    <w:rsid w:val="00982E4D"/>
    <w:rsid w:val="00985C79"/>
    <w:rsid w:val="00987974"/>
    <w:rsid w:val="00992D76"/>
    <w:rsid w:val="009939DE"/>
    <w:rsid w:val="00996837"/>
    <w:rsid w:val="0099777A"/>
    <w:rsid w:val="009A03EC"/>
    <w:rsid w:val="009A7E53"/>
    <w:rsid w:val="009B4400"/>
    <w:rsid w:val="009B4F02"/>
    <w:rsid w:val="009C09E1"/>
    <w:rsid w:val="009C171C"/>
    <w:rsid w:val="009C2705"/>
    <w:rsid w:val="009C466C"/>
    <w:rsid w:val="009C7192"/>
    <w:rsid w:val="009C7536"/>
    <w:rsid w:val="009D65B0"/>
    <w:rsid w:val="009E1366"/>
    <w:rsid w:val="009F0B76"/>
    <w:rsid w:val="009F21CE"/>
    <w:rsid w:val="009F39B1"/>
    <w:rsid w:val="009F6220"/>
    <w:rsid w:val="009F66DF"/>
    <w:rsid w:val="009F6DD9"/>
    <w:rsid w:val="009F7C05"/>
    <w:rsid w:val="00A0294E"/>
    <w:rsid w:val="00A079BB"/>
    <w:rsid w:val="00A114BC"/>
    <w:rsid w:val="00A23F5E"/>
    <w:rsid w:val="00A24DEE"/>
    <w:rsid w:val="00A25ED9"/>
    <w:rsid w:val="00A272B4"/>
    <w:rsid w:val="00A31DA5"/>
    <w:rsid w:val="00A31E5D"/>
    <w:rsid w:val="00A33414"/>
    <w:rsid w:val="00A344B7"/>
    <w:rsid w:val="00A375CD"/>
    <w:rsid w:val="00A37696"/>
    <w:rsid w:val="00A41238"/>
    <w:rsid w:val="00A52725"/>
    <w:rsid w:val="00A55F2E"/>
    <w:rsid w:val="00A61520"/>
    <w:rsid w:val="00A661ED"/>
    <w:rsid w:val="00A676AB"/>
    <w:rsid w:val="00A82F40"/>
    <w:rsid w:val="00A859CB"/>
    <w:rsid w:val="00A85C5E"/>
    <w:rsid w:val="00A87375"/>
    <w:rsid w:val="00A91803"/>
    <w:rsid w:val="00A93B20"/>
    <w:rsid w:val="00A94625"/>
    <w:rsid w:val="00A94697"/>
    <w:rsid w:val="00A97710"/>
    <w:rsid w:val="00AA11C2"/>
    <w:rsid w:val="00AA545A"/>
    <w:rsid w:val="00AA63D6"/>
    <w:rsid w:val="00AA6DE2"/>
    <w:rsid w:val="00AA7E8A"/>
    <w:rsid w:val="00AB6457"/>
    <w:rsid w:val="00AC267E"/>
    <w:rsid w:val="00AC7643"/>
    <w:rsid w:val="00AD30AF"/>
    <w:rsid w:val="00AD4FF2"/>
    <w:rsid w:val="00AE195A"/>
    <w:rsid w:val="00AF1737"/>
    <w:rsid w:val="00AF5C1D"/>
    <w:rsid w:val="00AF5D53"/>
    <w:rsid w:val="00AF71E8"/>
    <w:rsid w:val="00B005F3"/>
    <w:rsid w:val="00B06E72"/>
    <w:rsid w:val="00B1082B"/>
    <w:rsid w:val="00B11160"/>
    <w:rsid w:val="00B126A6"/>
    <w:rsid w:val="00B15D43"/>
    <w:rsid w:val="00B202B1"/>
    <w:rsid w:val="00B21599"/>
    <w:rsid w:val="00B2427E"/>
    <w:rsid w:val="00B262B4"/>
    <w:rsid w:val="00B271B6"/>
    <w:rsid w:val="00B31472"/>
    <w:rsid w:val="00B31C22"/>
    <w:rsid w:val="00B35D9E"/>
    <w:rsid w:val="00B41B7C"/>
    <w:rsid w:val="00B4446E"/>
    <w:rsid w:val="00B463AF"/>
    <w:rsid w:val="00B557DB"/>
    <w:rsid w:val="00B55EC7"/>
    <w:rsid w:val="00B56952"/>
    <w:rsid w:val="00B56B5F"/>
    <w:rsid w:val="00B57E30"/>
    <w:rsid w:val="00B731B4"/>
    <w:rsid w:val="00B74FEE"/>
    <w:rsid w:val="00B8032C"/>
    <w:rsid w:val="00B83989"/>
    <w:rsid w:val="00B85035"/>
    <w:rsid w:val="00B86A3F"/>
    <w:rsid w:val="00B92A50"/>
    <w:rsid w:val="00B95BD4"/>
    <w:rsid w:val="00B972D3"/>
    <w:rsid w:val="00BA50A7"/>
    <w:rsid w:val="00BB34CD"/>
    <w:rsid w:val="00BB4122"/>
    <w:rsid w:val="00BB6FF6"/>
    <w:rsid w:val="00BC4E06"/>
    <w:rsid w:val="00BC7F32"/>
    <w:rsid w:val="00BD1A4F"/>
    <w:rsid w:val="00BD21C1"/>
    <w:rsid w:val="00BD4327"/>
    <w:rsid w:val="00BE6771"/>
    <w:rsid w:val="00BF0487"/>
    <w:rsid w:val="00BF0E6F"/>
    <w:rsid w:val="00BF4210"/>
    <w:rsid w:val="00C20268"/>
    <w:rsid w:val="00C2092C"/>
    <w:rsid w:val="00C2411C"/>
    <w:rsid w:val="00C24A0D"/>
    <w:rsid w:val="00C24E5E"/>
    <w:rsid w:val="00C26B6C"/>
    <w:rsid w:val="00C30D4F"/>
    <w:rsid w:val="00C322C6"/>
    <w:rsid w:val="00C33745"/>
    <w:rsid w:val="00C37AA9"/>
    <w:rsid w:val="00C413CA"/>
    <w:rsid w:val="00C45D18"/>
    <w:rsid w:val="00C46DE1"/>
    <w:rsid w:val="00C51EBF"/>
    <w:rsid w:val="00C54032"/>
    <w:rsid w:val="00C54237"/>
    <w:rsid w:val="00C604CF"/>
    <w:rsid w:val="00C64FB0"/>
    <w:rsid w:val="00C71F4F"/>
    <w:rsid w:val="00C75973"/>
    <w:rsid w:val="00C80D49"/>
    <w:rsid w:val="00C80F4F"/>
    <w:rsid w:val="00C84405"/>
    <w:rsid w:val="00C85591"/>
    <w:rsid w:val="00CA4094"/>
    <w:rsid w:val="00CB0F9F"/>
    <w:rsid w:val="00CB140F"/>
    <w:rsid w:val="00CB6276"/>
    <w:rsid w:val="00CB72D2"/>
    <w:rsid w:val="00CC010D"/>
    <w:rsid w:val="00CD4D5B"/>
    <w:rsid w:val="00CE066D"/>
    <w:rsid w:val="00CE08B4"/>
    <w:rsid w:val="00CE46A2"/>
    <w:rsid w:val="00CE5B68"/>
    <w:rsid w:val="00CF3460"/>
    <w:rsid w:val="00CF3ADF"/>
    <w:rsid w:val="00CF7E83"/>
    <w:rsid w:val="00D019CE"/>
    <w:rsid w:val="00D0516D"/>
    <w:rsid w:val="00D10732"/>
    <w:rsid w:val="00D10887"/>
    <w:rsid w:val="00D10CA6"/>
    <w:rsid w:val="00D12314"/>
    <w:rsid w:val="00D12405"/>
    <w:rsid w:val="00D15BB9"/>
    <w:rsid w:val="00D16167"/>
    <w:rsid w:val="00D16206"/>
    <w:rsid w:val="00D17931"/>
    <w:rsid w:val="00D23BE1"/>
    <w:rsid w:val="00D248A8"/>
    <w:rsid w:val="00D24B7E"/>
    <w:rsid w:val="00D255C8"/>
    <w:rsid w:val="00D34843"/>
    <w:rsid w:val="00D35C8A"/>
    <w:rsid w:val="00D36B82"/>
    <w:rsid w:val="00D41C08"/>
    <w:rsid w:val="00D45EDB"/>
    <w:rsid w:val="00D50E28"/>
    <w:rsid w:val="00D547AF"/>
    <w:rsid w:val="00D614B9"/>
    <w:rsid w:val="00D63713"/>
    <w:rsid w:val="00D63D6A"/>
    <w:rsid w:val="00D65D78"/>
    <w:rsid w:val="00D95F1E"/>
    <w:rsid w:val="00DA7D92"/>
    <w:rsid w:val="00DB47C1"/>
    <w:rsid w:val="00DB4846"/>
    <w:rsid w:val="00DB5BFE"/>
    <w:rsid w:val="00DC3EB4"/>
    <w:rsid w:val="00DD0783"/>
    <w:rsid w:val="00DD2E62"/>
    <w:rsid w:val="00DD4BBC"/>
    <w:rsid w:val="00DD4BC2"/>
    <w:rsid w:val="00DD6011"/>
    <w:rsid w:val="00DE09EB"/>
    <w:rsid w:val="00DE370F"/>
    <w:rsid w:val="00DF15B1"/>
    <w:rsid w:val="00DF79C5"/>
    <w:rsid w:val="00E00093"/>
    <w:rsid w:val="00E019CF"/>
    <w:rsid w:val="00E06941"/>
    <w:rsid w:val="00E10396"/>
    <w:rsid w:val="00E10BB8"/>
    <w:rsid w:val="00E13B2F"/>
    <w:rsid w:val="00E25337"/>
    <w:rsid w:val="00E36C39"/>
    <w:rsid w:val="00E400ED"/>
    <w:rsid w:val="00E427DD"/>
    <w:rsid w:val="00E43055"/>
    <w:rsid w:val="00E4347D"/>
    <w:rsid w:val="00E47C91"/>
    <w:rsid w:val="00E60171"/>
    <w:rsid w:val="00E63C64"/>
    <w:rsid w:val="00E66DAB"/>
    <w:rsid w:val="00E70FFC"/>
    <w:rsid w:val="00E72937"/>
    <w:rsid w:val="00E8091A"/>
    <w:rsid w:val="00E81E53"/>
    <w:rsid w:val="00E86486"/>
    <w:rsid w:val="00E9010B"/>
    <w:rsid w:val="00E906D9"/>
    <w:rsid w:val="00E91BBE"/>
    <w:rsid w:val="00E92BDF"/>
    <w:rsid w:val="00E93E94"/>
    <w:rsid w:val="00E951F9"/>
    <w:rsid w:val="00E95500"/>
    <w:rsid w:val="00EA2298"/>
    <w:rsid w:val="00EB60B5"/>
    <w:rsid w:val="00EC106C"/>
    <w:rsid w:val="00EC10EF"/>
    <w:rsid w:val="00EC54D0"/>
    <w:rsid w:val="00ED113B"/>
    <w:rsid w:val="00ED16C1"/>
    <w:rsid w:val="00ED370B"/>
    <w:rsid w:val="00EE0EAF"/>
    <w:rsid w:val="00EE38AE"/>
    <w:rsid w:val="00EF11ED"/>
    <w:rsid w:val="00EF7364"/>
    <w:rsid w:val="00F03F66"/>
    <w:rsid w:val="00F14E34"/>
    <w:rsid w:val="00F21E13"/>
    <w:rsid w:val="00F25443"/>
    <w:rsid w:val="00F3073F"/>
    <w:rsid w:val="00F31082"/>
    <w:rsid w:val="00F3175B"/>
    <w:rsid w:val="00F33C92"/>
    <w:rsid w:val="00F3551F"/>
    <w:rsid w:val="00F37B17"/>
    <w:rsid w:val="00F43999"/>
    <w:rsid w:val="00F43B53"/>
    <w:rsid w:val="00F43BB3"/>
    <w:rsid w:val="00F44415"/>
    <w:rsid w:val="00F601A4"/>
    <w:rsid w:val="00F60D87"/>
    <w:rsid w:val="00F66B10"/>
    <w:rsid w:val="00F7081E"/>
    <w:rsid w:val="00F71472"/>
    <w:rsid w:val="00F7487A"/>
    <w:rsid w:val="00F76131"/>
    <w:rsid w:val="00F76AEC"/>
    <w:rsid w:val="00F95E86"/>
    <w:rsid w:val="00FA438A"/>
    <w:rsid w:val="00FA453B"/>
    <w:rsid w:val="00FA4C9B"/>
    <w:rsid w:val="00FB496E"/>
    <w:rsid w:val="00FC0C86"/>
    <w:rsid w:val="00FC0F00"/>
    <w:rsid w:val="00FD00D4"/>
    <w:rsid w:val="00FD5B02"/>
    <w:rsid w:val="00FD756A"/>
    <w:rsid w:val="00FF546C"/>
    <w:rsid w:val="00FF6D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25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1D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1D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D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1D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1D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DA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oleObject" Target="embeddings/oleObject3.bin"/><Relationship Id="rId25" Type="http://schemas.microsoft.com/office/2007/relationships/stylesWithEffects" Target="stylesWithEffects.xml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10.pn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image" Target="media/image9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1</Words>
  <Characters>75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ila</dc:creator>
  <cp:lastModifiedBy>Tiger</cp:lastModifiedBy>
  <cp:revision>2</cp:revision>
  <dcterms:created xsi:type="dcterms:W3CDTF">2014-10-06T22:47:00Z</dcterms:created>
  <dcterms:modified xsi:type="dcterms:W3CDTF">2014-10-06T22:47:00Z</dcterms:modified>
</cp:coreProperties>
</file>